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380" r:id="rId3"/>
    <p:sldId id="375" r:id="rId4"/>
    <p:sldId id="377" r:id="rId5"/>
    <p:sldId id="381" r:id="rId6"/>
    <p:sldId id="382" r:id="rId7"/>
    <p:sldId id="383" r:id="rId8"/>
    <p:sldId id="384" r:id="rId9"/>
    <p:sldId id="385" r:id="rId10"/>
    <p:sldId id="386" r:id="rId11"/>
    <p:sldId id="387" r:id="rId12"/>
    <p:sldId id="388" r:id="rId13"/>
    <p:sldId id="389" r:id="rId14"/>
    <p:sldId id="390" r:id="rId15"/>
    <p:sldId id="391" r:id="rId1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34" autoAdjust="0"/>
    <p:restoredTop sz="94660"/>
  </p:normalViewPr>
  <p:slideViewPr>
    <p:cSldViewPr snapToGrid="0">
      <p:cViewPr varScale="1">
        <p:scale>
          <a:sx n="84" d="100"/>
          <a:sy n="84" d="100"/>
        </p:scale>
        <p:origin x="667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22/3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f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5.jpeg"/><Relationship Id="rId4" Type="http://schemas.openxmlformats.org/officeDocument/2006/relationships/image" Target="../media/image22.emf"/><Relationship Id="rId9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6.bin"/><Relationship Id="rId7" Type="http://schemas.openxmlformats.org/officeDocument/2006/relationships/image" Target="../media/image3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1.png"/><Relationship Id="rId4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7" Type="http://schemas.openxmlformats.org/officeDocument/2006/relationships/image" Target="../media/image3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jpeg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png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emf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112520" y="190259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112520" y="5072743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άλυση και επεξεργασία φασμάτων: εύρεση δομής</a:t>
            </a: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  <p:pic>
        <p:nvPicPr>
          <p:cNvPr id="4" name="Εικόνα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4248" y="843403"/>
            <a:ext cx="4618733" cy="3846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760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09550" y="214222"/>
            <a:ext cx="11610975" cy="1588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λή κορυφή στα 3.7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έπει να αντιστοιχεί σε ομάδα η οποία φέρει κάποιο ηλεκτραρνητικό άτομο (του τύπου Η –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X, X: O, Cl, I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Αφού αντιστοιχεί σε εμβαδόν 3 μάλλον είναι πρωτόνια της ομάδας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α οποία μάλιστα δεν σχάζονται επομένως δεν έχουν γειτονικά Η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πολλαπλή κορυφή στα 1.88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ιθανόν αντιστοιχεί σε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φού έχει εμβαδόν 3. απορροφάει σε χαρακτηριστική περιοχή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ικών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 (τα αλειφατικά πρωτόνια αντίθετα απορροφούν σε περιοχές 0.5-1.5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).</a:t>
            </a:r>
          </a:p>
        </p:txBody>
      </p:sp>
      <p:sp>
        <p:nvSpPr>
          <p:cNvPr id="5" name="Ορθογώνιο 4"/>
          <p:cNvSpPr/>
          <p:nvPr/>
        </p:nvSpPr>
        <p:spPr>
          <a:xfrm>
            <a:off x="209550" y="1919506"/>
            <a:ext cx="9096376" cy="183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φάσμα έχει απορροφήσεις σε περιοχές χαμηλού πεδίου (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8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Στην περιοχή αυτή απορροφούν πρωτόνια διπλού δεσμού, ο οποίος όμως φέρει ομάδα που έλκει ηλεκτρονιακή πυκνότητα (-Ι ή/κ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R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άρ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ακίζε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υς πυρήνες (μάλλον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= O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ούμε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ιακριτά σήματα στην περιοχή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άκιση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επομένως η ένωση έχει έναν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υποκατεστημένο διπλό δεσμό (κανένα στοιχείο συμμετρίας ώστε, έχουμε 2 διακριτά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ά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).</a:t>
            </a:r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3179"/>
              </p:ext>
            </p:extLst>
          </p:nvPr>
        </p:nvGraphicFramePr>
        <p:xfrm>
          <a:off x="61913" y="3606800"/>
          <a:ext cx="248602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CS ChemDraw Drawing" r:id="rId3" imgW="1616999" imgH="1232734" progId="ChemDraw.Document.6.0">
                  <p:embed/>
                </p:oleObj>
              </mc:Choice>
              <mc:Fallback>
                <p:oleObj name="CS ChemDraw Drawing" r:id="rId3" imgW="1616999" imgH="1232734" progId="ChemDraw.Document.6.0">
                  <p:embed/>
                  <p:pic>
                    <p:nvPicPr>
                      <p:cNvPr id="9" name="Αντικείμενο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913" y="3606800"/>
                        <a:ext cx="2486025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Εικόνα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4958" y="2111516"/>
            <a:ext cx="2279904" cy="1709928"/>
          </a:xfrm>
          <a:prstGeom prst="rect">
            <a:avLst/>
          </a:prstGeom>
        </p:spPr>
      </p:pic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11862"/>
              </p:ext>
            </p:extLst>
          </p:nvPr>
        </p:nvGraphicFramePr>
        <p:xfrm>
          <a:off x="7362825" y="3552825"/>
          <a:ext cx="2536825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CS ChemDraw Drawing" r:id="rId6" imgW="1650598" imgH="938942" progId="ChemDraw.Document.6.0">
                  <p:embed/>
                </p:oleObj>
              </mc:Choice>
              <mc:Fallback>
                <p:oleObj name="CS ChemDraw Drawing" r:id="rId6" imgW="1650598" imgH="938942" progId="ChemDraw.Document.6.0">
                  <p:embed/>
                  <p:pic>
                    <p:nvPicPr>
                      <p:cNvPr id="9" name="Αντικείμενο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62825" y="3552825"/>
                        <a:ext cx="2536825" cy="1443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Ορθογώνιο 9"/>
          <p:cNvSpPr/>
          <p:nvPr/>
        </p:nvSpPr>
        <p:spPr>
          <a:xfrm>
            <a:off x="6524585" y="4989057"/>
            <a:ext cx="5570277" cy="1837426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ομή αυτή απορρίπτεται. Τ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γειτονικά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ina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η σχάση που προκαλεί το ένα στο άλλο είναι της τάξης των 0-3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πίσης, η επίδραση του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ικό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πίσης) είναι πολύ μικρή. Αποτέλεσμα: οι κορυφές των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ών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 δεν θα εμφανίζουν την πολλαπλότητα που φαίνεται στο φάσμα, παρά θα φαινόντουσαν ως ελαφρά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ασμέν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ήματα.</a:t>
            </a:r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874596"/>
              </p:ext>
            </p:extLst>
          </p:nvPr>
        </p:nvGraphicFramePr>
        <p:xfrm>
          <a:off x="2842568" y="4137839"/>
          <a:ext cx="244157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CS ChemDraw Drawing" r:id="rId8" imgW="1589780" imgH="938942" progId="ChemDraw.Document.6.0">
                  <p:embed/>
                </p:oleObj>
              </mc:Choice>
              <mc:Fallback>
                <p:oleObj name="CS ChemDraw Drawing" r:id="rId8" imgW="1589780" imgH="938942" progId="ChemDraw.Document.6.0">
                  <p:embed/>
                  <p:pic>
                    <p:nvPicPr>
                      <p:cNvPr id="9" name="Αντικείμενο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2568" y="4137839"/>
                        <a:ext cx="2441575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/>
          <p:cNvSpPr/>
          <p:nvPr/>
        </p:nvSpPr>
        <p:spPr>
          <a:xfrm>
            <a:off x="517235" y="5805784"/>
            <a:ext cx="3270290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φάσμα μας αποκαλύπτει την γεωμετρία του διπλού δεσμού.</a:t>
            </a:r>
          </a:p>
        </p:txBody>
      </p:sp>
    </p:spTree>
    <p:extLst>
      <p:ext uri="{BB962C8B-B14F-4D97-AF65-F5344CB8AC3E}">
        <p14:creationId xmlns:p14="http://schemas.microsoft.com/office/powerpoint/2010/main" val="1215106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Ορθογώνιο 14"/>
          <p:cNvSpPr/>
          <p:nvPr/>
        </p:nvSpPr>
        <p:spPr>
          <a:xfrm>
            <a:off x="64008" y="3826674"/>
            <a:ext cx="9253728" cy="1837426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περιμένω μια τετραπλή της διπλής (την αποκαλούμε πολλαπλή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)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φού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ς προς το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-b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5.5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cinal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ς προς το </a:t>
            </a: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μένουμε σχάση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-CH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-10 Hz)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του θα πρέπει να είναι σε περιοχή χαμηλότερου πεδίου (αριστερά) αφού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ακίζετα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ερισσότερο από το καρβονύλιο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ν πληροφορία αυτή θα επιβεβαιώσει εν τη πράξη το ίδιο το φάσμα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266721"/>
              </p:ext>
            </p:extLst>
          </p:nvPr>
        </p:nvGraphicFramePr>
        <p:xfrm>
          <a:off x="9484932" y="1062800"/>
          <a:ext cx="243998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CS ChemDraw Drawing" r:id="rId3" imgW="1586803" imgH="1232734" progId="ChemDraw.Document.6.0">
                  <p:embed/>
                </p:oleObj>
              </mc:Choice>
              <mc:Fallback>
                <p:oleObj name="CS ChemDraw Drawing" r:id="rId3" imgW="1586803" imgH="1232734" progId="ChemDraw.Document.6.0">
                  <p:embed/>
                  <p:pic>
                    <p:nvPicPr>
                      <p:cNvPr id="9" name="Αντικείμενο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84932" y="1062800"/>
                        <a:ext cx="2439987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Ορθογώνιο 7"/>
          <p:cNvSpPr/>
          <p:nvPr/>
        </p:nvSpPr>
        <p:spPr>
          <a:xfrm>
            <a:off x="64008" y="852833"/>
            <a:ext cx="9253728" cy="2834622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l-GR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περιμένω να δώσει μια τετραπλή της διπλής. Ωστόσο, το </a:t>
            </a:r>
            <a:r>
              <a:rPr lang="en-US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ικό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απέχει περισσότερους δεσμούς) και άρα δεν περιμένουμε ίδιας τάξης αλληλεπίδραση όπως το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vicinal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Επομένως στο φάσμα δεν φαίνεται μια καθαρή πολλαπλή (τετραπλή της διπλής) παρά φαίνεται σαν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αραπλανητικό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ιο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γκεκριμένα, η πληροφορία λαμβάνεται από την λιγότερο πολύπλοκη απορρόφηση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υ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α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84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Είναι μια διπλή κορυφή ουσιαστικά 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υ ίσα που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χάζεται από το </a:t>
            </a: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ταθερά σχάσης μεταξύ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</a:t>
            </a:r>
            <a:r>
              <a:rPr lang="el-GR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κύπτει από την πρώτη και τρίτη απορρόφηση και είναι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-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5.863-5.832)x500 = 0.031x500 = 15.5 Hz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Άρα ο διπλός δεσμός έχει </a:t>
            </a:r>
            <a:r>
              <a:rPr 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 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ερεοχημεί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του </a:t>
            </a:r>
            <a:r>
              <a:rPr lang="el-G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l-G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α είναι σε χαμηλότερ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γκριτικά με το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αφού το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ακίζετα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πίσης από την καρβονυλομάδα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Ορθογώνιο 1"/>
          <p:cNvSpPr/>
          <p:nvPr/>
        </p:nvSpPr>
        <p:spPr>
          <a:xfrm>
            <a:off x="143659" y="67283"/>
            <a:ext cx="1188984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στερεοχημεία του διπλού δεσμού προκύπτει από την ανάλυση των πολλαπλών απορροφήσεων στις περιοχές χαμηλού πεδίου. 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343070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11400"/>
              </p:ext>
            </p:extLst>
          </p:nvPr>
        </p:nvGraphicFramePr>
        <p:xfrm>
          <a:off x="2960688" y="123825"/>
          <a:ext cx="9250362" cy="383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CS ChemDraw Drawing" r:id="rId3" imgW="6684051" imgH="2767789" progId="ChemDraw.Document.6.0">
                  <p:embed/>
                </p:oleObj>
              </mc:Choice>
              <mc:Fallback>
                <p:oleObj name="CS ChemDraw Drawing" r:id="rId3" imgW="6684051" imgH="2767789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0688" y="123825"/>
                        <a:ext cx="9250362" cy="3830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Εικόνα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93575" y="4121658"/>
            <a:ext cx="5476875" cy="2447925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179450" y="3327594"/>
            <a:ext cx="4520565" cy="183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κύρια σχάση είναι μεταξύ των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ών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ονίων.  Η τιμή προκύπτει από τις απορροφήσεις των κορυφών 2 και 2’ (ή 3 και 3΄)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ταθερά σχάσης 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-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κύπτει από τις απορροφήσεις των κορυφών 1 και 2 (ή 2 και 3, 3 και 4).</a:t>
            </a: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459104"/>
              </p:ext>
            </p:extLst>
          </p:nvPr>
        </p:nvGraphicFramePr>
        <p:xfrm>
          <a:off x="9426173" y="249238"/>
          <a:ext cx="2439987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CS ChemDraw Drawing" r:id="rId6" imgW="1586803" imgH="1232734" progId="ChemDraw.Document.6.0">
                  <p:embed/>
                </p:oleObj>
              </mc:Choice>
              <mc:Fallback>
                <p:oleObj name="CS ChemDraw Drawing" r:id="rId6" imgW="1586803" imgH="1232734" progId="ChemDraw.Document.6.0">
                  <p:embed/>
                  <p:pic>
                    <p:nvPicPr>
                      <p:cNvPr id="7" name="Αντικείμενο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26173" y="249238"/>
                        <a:ext cx="2439987" cy="189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179450" y="123825"/>
            <a:ext cx="32975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ετραπλή της διπλής</a:t>
            </a:r>
            <a:r>
              <a:rPr lang="el-GR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ανάλυσ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dirty="0"/>
          </a:p>
        </p:txBody>
      </p:sp>
      <p:sp>
        <p:nvSpPr>
          <p:cNvPr id="5" name="Ορθογώνιο 4"/>
          <p:cNvSpPr/>
          <p:nvPr/>
        </p:nvSpPr>
        <p:spPr>
          <a:xfrm>
            <a:off x="5643405" y="516095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1</a:t>
            </a:r>
          </a:p>
        </p:txBody>
      </p:sp>
      <p:sp>
        <p:nvSpPr>
          <p:cNvPr id="11" name="Ορθογώνιο 10"/>
          <p:cNvSpPr/>
          <p:nvPr/>
        </p:nvSpPr>
        <p:spPr>
          <a:xfrm>
            <a:off x="6292629" y="448429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2</a:t>
            </a:r>
            <a:endParaRPr lang="el-GR" dirty="0"/>
          </a:p>
        </p:txBody>
      </p:sp>
      <p:sp>
        <p:nvSpPr>
          <p:cNvPr id="12" name="Ορθογώνιο 11"/>
          <p:cNvSpPr/>
          <p:nvPr/>
        </p:nvSpPr>
        <p:spPr>
          <a:xfrm>
            <a:off x="6932709" y="4484298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3</a:t>
            </a:r>
            <a:endParaRPr lang="el-GR" dirty="0"/>
          </a:p>
        </p:txBody>
      </p:sp>
      <p:sp>
        <p:nvSpPr>
          <p:cNvPr id="13" name="Ορθογώνιο 12"/>
          <p:cNvSpPr/>
          <p:nvPr/>
        </p:nvSpPr>
        <p:spPr>
          <a:xfrm>
            <a:off x="7421946" y="4976288"/>
            <a:ext cx="30168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/>
              <a:t>4</a:t>
            </a:r>
            <a:endParaRPr lang="el-GR" dirty="0"/>
          </a:p>
        </p:txBody>
      </p:sp>
      <p:sp>
        <p:nvSpPr>
          <p:cNvPr id="14" name="Ορθογώνιο 13"/>
          <p:cNvSpPr/>
          <p:nvPr/>
        </p:nvSpPr>
        <p:spPr>
          <a:xfrm>
            <a:off x="7083552" y="4976288"/>
            <a:ext cx="4145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 smtClean="0"/>
              <a:t>1’</a:t>
            </a:r>
            <a:endParaRPr lang="el-GR" dirty="0"/>
          </a:p>
        </p:txBody>
      </p:sp>
      <p:sp>
        <p:nvSpPr>
          <p:cNvPr id="15" name="Ορθογώνιο 14"/>
          <p:cNvSpPr/>
          <p:nvPr/>
        </p:nvSpPr>
        <p:spPr>
          <a:xfrm>
            <a:off x="7686230" y="4338693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2’</a:t>
            </a:r>
            <a:endParaRPr lang="el-GR" dirty="0"/>
          </a:p>
        </p:txBody>
      </p:sp>
      <p:sp>
        <p:nvSpPr>
          <p:cNvPr id="16" name="Ορθογώνιο 15"/>
          <p:cNvSpPr/>
          <p:nvPr/>
        </p:nvSpPr>
        <p:spPr>
          <a:xfrm>
            <a:off x="8326310" y="4338693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3’</a:t>
            </a:r>
            <a:endParaRPr lang="el-GR" dirty="0"/>
          </a:p>
        </p:txBody>
      </p:sp>
      <p:sp>
        <p:nvSpPr>
          <p:cNvPr id="17" name="Ορθογώνιο 16"/>
          <p:cNvSpPr/>
          <p:nvPr/>
        </p:nvSpPr>
        <p:spPr>
          <a:xfrm>
            <a:off x="8975534" y="5150675"/>
            <a:ext cx="3593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4’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987975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-6287" y="188164"/>
            <a:ext cx="4520565" cy="183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κύρια σχάση είναι μεταξύ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αι</a:t>
            </a:r>
            <a:r>
              <a:rPr lang="el-G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Το </a:t>
            </a:r>
            <a:r>
              <a:rPr lang="en-US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άχιστα αλληλεπιδρά με το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ικό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ώ θα έπρεπε κάθε κορυφή ν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αστεί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ε 4απλή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τ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βίας σχάζεται σε διπλή (πολύ μικρή τιμή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-</a:t>
            </a:r>
            <a:r>
              <a:rPr lang="en-US" baseline="-25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Παρατηρείστε πως φουσκώνει κάθε κορυφή.</a:t>
            </a: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191732"/>
              </p:ext>
            </p:extLst>
          </p:nvPr>
        </p:nvGraphicFramePr>
        <p:xfrm>
          <a:off x="9253792" y="538603"/>
          <a:ext cx="2382837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2" name="CS ChemDraw Drawing" r:id="rId3" imgW="1551503" imgH="756015" progId="ChemDraw.Document.6.0">
                  <p:embed/>
                </p:oleObj>
              </mc:Choice>
              <mc:Fallback>
                <p:oleObj name="CS ChemDraw Drawing" r:id="rId3" imgW="1551503" imgH="756015" progId="ChemDraw.Document.6.0">
                  <p:embed/>
                  <p:pic>
                    <p:nvPicPr>
                      <p:cNvPr id="8" name="Αντικείμενο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3792" y="538603"/>
                        <a:ext cx="2382837" cy="1160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Εικόνα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81153" y="1480627"/>
            <a:ext cx="2238375" cy="1647825"/>
          </a:xfrm>
          <a:prstGeom prst="rect">
            <a:avLst/>
          </a:prstGeom>
        </p:spPr>
      </p:pic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91620"/>
              </p:ext>
            </p:extLst>
          </p:nvPr>
        </p:nvGraphicFramePr>
        <p:xfrm>
          <a:off x="5041657" y="51281"/>
          <a:ext cx="2978472" cy="158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3" name="CS ChemDraw Drawing" r:id="rId6" imgW="2799340" imgH="1490709" progId="ChemDraw.Document.6.0">
                  <p:embed/>
                </p:oleObj>
              </mc:Choice>
              <mc:Fallback>
                <p:oleObj name="CS ChemDraw Drawing" r:id="rId6" imgW="2799340" imgH="1490709" progId="ChemDraw.Document.6.0">
                  <p:embed/>
                  <p:pic>
                    <p:nvPicPr>
                      <p:cNvPr id="6" name="Αντικείμενο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1657" y="51281"/>
                        <a:ext cx="2978472" cy="1586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Ορθογώνιο 19"/>
          <p:cNvSpPr/>
          <p:nvPr/>
        </p:nvSpPr>
        <p:spPr>
          <a:xfrm>
            <a:off x="2084831" y="3183148"/>
            <a:ext cx="4858894" cy="3083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ικό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ζεται σε διπλή της διπλής (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κύρια σχάση είναι από το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σε μικρότερη ένταση από το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aseline="-25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-CH3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ροκύπτει από τ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ς πρώτης και τρίτης κορυφής) = (1.885-1.871)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500 = 7 Hz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b-CH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προκύπτει από τα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ης πρώτης και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ύτερης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ορυφής) = 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885-1.882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500 =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στην πραγματικότητα είναι πολύ πιο μικρή)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Εικόνα 21"/>
          <p:cNvPicPr/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35330" y="2806064"/>
            <a:ext cx="2018665" cy="3338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Ορθογώνιο 9"/>
          <p:cNvSpPr/>
          <p:nvPr/>
        </p:nvSpPr>
        <p:spPr>
          <a:xfrm>
            <a:off x="235330" y="6267069"/>
            <a:ext cx="11743310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τοσκοπικά δεδομένα ένωση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NMR (CDC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98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7.0 Hz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.0 Hz, 1H), 5.84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.5 Hz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.0 Hz, 1H), 3.72 (s, 3H), 1.87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.0 Hz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.0 Hz, 3H).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19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164592" y="5682178"/>
                <a:ext cx="12192000" cy="7116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4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 ένωση πιθανών έχει δύο διπλούς δεσμούς. </a:t>
                </a:r>
                <a:endParaRPr lang="el-G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 απορρόφηση στα 7.260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pm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ντιστοιχεί στον διαλύτη (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Cl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92" y="5682178"/>
                <a:ext cx="12192000" cy="711670"/>
              </a:xfrm>
              <a:prstGeom prst="rect">
                <a:avLst/>
              </a:prstGeom>
              <a:blipFill>
                <a:blip r:embed="rId2"/>
                <a:stretch>
                  <a:fillRect l="-400" b="-1282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Εικόνα 11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6956" y="274321"/>
            <a:ext cx="10841735" cy="508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Ορθογώνιο 14"/>
          <p:cNvSpPr/>
          <p:nvPr/>
        </p:nvSpPr>
        <p:spPr>
          <a:xfrm>
            <a:off x="5957824" y="1720333"/>
            <a:ext cx="1835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792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592586" y="376082"/>
            <a:ext cx="9303758" cy="3083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ά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α απορροφούν σε συχνότητες λίγο υψηλότερες από τα συνηθισμέν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ά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α, λόγω της συζυγίας και άρ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άκιση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πό την ομάδα του καρβονυλίου (-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, -R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ινόμενα)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είστε ότι τ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ά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α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l-GR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υσιαστικά δεν σχάζονται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-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~0)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στόσο και οι δύο κορυφές δεν είναι απόλυτα οξείας, αλλά φουσκώνουν λίγο (χαρακτηριστικό για τέτοιου είδους φαινόμενο). 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l-G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Απέχουν 4 δεσμούς από το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ικό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για τον λόγο αυτόν, στην συγκεκριμένη περίπτωση, δεν παρατηρείται σχάση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3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ισοδύναμα και ισόχρονα άρα δίνουν μια απορρόφηση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7394" y="4474153"/>
            <a:ext cx="3049828" cy="2287371"/>
          </a:xfrm>
          <a:prstGeom prst="rect">
            <a:avLst/>
          </a:prstGeom>
        </p:spPr>
      </p:pic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212472"/>
              </p:ext>
            </p:extLst>
          </p:nvPr>
        </p:nvGraphicFramePr>
        <p:xfrm>
          <a:off x="584513" y="685052"/>
          <a:ext cx="1721104" cy="9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CS ChemDraw Drawing" r:id="rId4" imgW="1166179" imgH="638327" progId="ChemDraw.Document.6.0">
                  <p:embed/>
                </p:oleObj>
              </mc:Choice>
              <mc:Fallback>
                <p:oleObj name="CS ChemDraw Drawing" r:id="rId4" imgW="1166179" imgH="638327" progId="ChemDraw.Document.6.0">
                  <p:embed/>
                  <p:pic>
                    <p:nvPicPr>
                      <p:cNvPr id="13" name="Αντικείμενο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4513" y="685052"/>
                        <a:ext cx="1721104" cy="9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551667"/>
              </p:ext>
            </p:extLst>
          </p:nvPr>
        </p:nvGraphicFramePr>
        <p:xfrm>
          <a:off x="267462" y="5617839"/>
          <a:ext cx="17176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4" name="CS ChemDraw Drawing" r:id="rId6" imgW="1164478" imgH="638327" progId="ChemDraw.Document.6.0">
                  <p:embed/>
                </p:oleObj>
              </mc:Choice>
              <mc:Fallback>
                <p:oleObj name="CS ChemDraw Drawing" r:id="rId6" imgW="1164478" imgH="638327" progId="ChemDraw.Document.6.0">
                  <p:embed/>
                  <p:pic>
                    <p:nvPicPr>
                      <p:cNvPr id="14" name="Αντικείμενο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7462" y="5617839"/>
                        <a:ext cx="1717675" cy="941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Ορθογώνιο 15"/>
          <p:cNvSpPr/>
          <p:nvPr/>
        </p:nvSpPr>
        <p:spPr>
          <a:xfrm>
            <a:off x="2592586" y="5419119"/>
            <a:ext cx="6025896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δομή αυτή απορρίπτεται. Στην περίπτωση των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ολαιθέρων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α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l-GR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ωρακίζονται από το οξυγόνο πάνω στον διπλό δεσμό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R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ινόμενο οξυγόνου). Επομένως, θα περιμέναμε τα δύο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ά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α να απορροφούν δεξιότερα στο φάσμα (~4.5-5.0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).</a:t>
            </a:r>
          </a:p>
        </p:txBody>
      </p:sp>
      <p:sp>
        <p:nvSpPr>
          <p:cNvPr id="17" name="Ορθογώνιο 16"/>
          <p:cNvSpPr/>
          <p:nvPr/>
        </p:nvSpPr>
        <p:spPr>
          <a:xfrm>
            <a:off x="267462" y="3460003"/>
            <a:ext cx="11743310" cy="8402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τοσκοπικά δεδομένα ένωση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NMR (CDC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9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)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57 (s,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H)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89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, 3H),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497 (s, 9H)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-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θα αναμέναμε 6 σήματα (όσος και ο αριθμός των μη ισοδύναμων ανθράκων).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8001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22901"/>
              </p:ext>
            </p:extLst>
          </p:nvPr>
        </p:nvGraphicFramePr>
        <p:xfrm>
          <a:off x="2026057" y="1551369"/>
          <a:ext cx="7337399" cy="372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3" name="CS ChemDraw Drawing" r:id="rId3" imgW="4506503" imgH="2287658" progId="ChemDraw.Document.6.0">
                  <p:embed/>
                </p:oleObj>
              </mc:Choice>
              <mc:Fallback>
                <p:oleObj name="CS ChemDraw Drawing" r:id="rId3" imgW="4506503" imgH="2287658" progId="ChemDraw.Document.6.0">
                  <p:embed/>
                  <p:pic>
                    <p:nvPicPr>
                      <p:cNvPr id="10" name="Αντικείμενο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6057" y="1551369"/>
                        <a:ext cx="7337399" cy="3724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/>
          <p:cNvSpPr/>
          <p:nvPr/>
        </p:nvSpPr>
        <p:spPr>
          <a:xfrm>
            <a:off x="2828769" y="379298"/>
            <a:ext cx="6534687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αρακτηριστικές σταθερές σύζευξης σε αλκένια</a:t>
            </a:r>
            <a:endParaRPr lang="el-GR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696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73152" y="4861595"/>
                <a:ext cx="12192000" cy="1736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 ένωση πιθανών έχει δύο διπλούς δεσμούς. </a:t>
                </a:r>
                <a:endParaRPr lang="el-G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 απορρόφηση στα 7.260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pm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ντιστοιχεί στον διαλύτη (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Cl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NMR (CDCl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: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7.0 Hz,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0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z, 1H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6.12 (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d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J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.0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z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.5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z, 1H),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82 (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d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.5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z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0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z,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H), 3.75 (s, 3H).</a:t>
                </a:r>
                <a:endPara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52" y="4861595"/>
                <a:ext cx="12192000" cy="1736566"/>
              </a:xfrm>
              <a:prstGeom prst="rect">
                <a:avLst/>
              </a:prstGeom>
              <a:blipFill>
                <a:blip r:embed="rId2"/>
                <a:stretch>
                  <a:fillRect l="-400" r="-4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517144" y="440173"/>
            <a:ext cx="1835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52013" y="265747"/>
            <a:ext cx="8097520" cy="4461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Εικόνα 7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42533" y="838201"/>
            <a:ext cx="4665133" cy="259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Δεξί άγκιστρο 2"/>
          <p:cNvSpPr/>
          <p:nvPr/>
        </p:nvSpPr>
        <p:spPr>
          <a:xfrm rot="16200000">
            <a:off x="5504688" y="3062454"/>
            <a:ext cx="91440" cy="40233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33846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45541" y="552550"/>
            <a:ext cx="668502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λή κορυφή στα 3.75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έπει να αντιστοιχεί σε ομάδα η οποία φέρει κάποιο ηλεκτραρνητικό άτομο (του τύπου Η –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X, X: O, Cl, I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Αφού αντιστοιχεί σε εμβαδόν 3 μάλλον είναι πρωτόνια της ομάδα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τα οποία μάλιστα δεν σχάζονται επομένως δεν έχουν γειτονικά Η.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145541" y="2286363"/>
            <a:ext cx="6639307" cy="2336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φάσμα έχει απορροφήσεις σε περιοχές χαμηλού πεδίου (5-6.5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Στην περιοχή αυτή απορροφούν πρωτόνια διπλού δεσμού, ο οποίος όμως φέρει ομάδα που έλκει ηλεκτρονιακή πυκνότητα (-Ι ή/κ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R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άρ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ακίζε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υς πυρήνες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μάλλον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= O)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ούμε 3 διακριτά σήματα στην περιοχή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άκισης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επομένως η ένωση έχει έναν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ονο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υποκατεστημένο διπλό δεσμό (κανένα στοιχείο συμμετρίας ώστε, έχουμε 3 διακριτά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ά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).</a:t>
            </a:r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928301"/>
              </p:ext>
            </p:extLst>
          </p:nvPr>
        </p:nvGraphicFramePr>
        <p:xfrm>
          <a:off x="8053339" y="1461514"/>
          <a:ext cx="2986616" cy="183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CS ChemDraw Drawing" r:id="rId3" imgW="1943206" imgH="1194784" progId="ChemDraw.Document.6.0">
                  <p:embed/>
                </p:oleObj>
              </mc:Choice>
              <mc:Fallback>
                <p:oleObj name="CS ChemDraw Drawing" r:id="rId3" imgW="1943206" imgH="11947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53339" y="1461514"/>
                        <a:ext cx="2986616" cy="1837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Εικόνα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0304" y="4732883"/>
            <a:ext cx="2697136" cy="2022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546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4849"/>
              </p:ext>
            </p:extLst>
          </p:nvPr>
        </p:nvGraphicFramePr>
        <p:xfrm>
          <a:off x="2842660" y="3758708"/>
          <a:ext cx="2986616" cy="183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" name="CS ChemDraw Drawing" r:id="rId3" imgW="1943206" imgH="1194784" progId="ChemDraw.Document.6.0">
                  <p:embed/>
                </p:oleObj>
              </mc:Choice>
              <mc:Fallback>
                <p:oleObj name="CS ChemDraw Drawing" r:id="rId3" imgW="1943206" imgH="1194784" progId="ChemDraw.Document.6.0">
                  <p:embed/>
                  <p:pic>
                    <p:nvPicPr>
                      <p:cNvPr id="9" name="Αντικείμενο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2660" y="3758708"/>
                        <a:ext cx="2986616" cy="1837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Εικόνα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27092" y="2818342"/>
            <a:ext cx="2343150" cy="3524250"/>
          </a:xfrm>
          <a:prstGeom prst="rect">
            <a:avLst/>
          </a:prstGeom>
        </p:spPr>
      </p:pic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64154"/>
              </p:ext>
            </p:extLst>
          </p:nvPr>
        </p:nvGraphicFramePr>
        <p:xfrm>
          <a:off x="8437033" y="494241"/>
          <a:ext cx="3581400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CS ChemDraw Drawing" r:id="rId6" imgW="3581471" imgH="2175088" progId="ChemDraw.Document.6.0">
                  <p:embed/>
                </p:oleObj>
              </mc:Choice>
              <mc:Fallback>
                <p:oleObj name="CS ChemDraw Drawing" r:id="rId6" imgW="3581471" imgH="21750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37033" y="494241"/>
                        <a:ext cx="3581400" cy="217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Ορθογώνιο 14"/>
          <p:cNvSpPr/>
          <p:nvPr/>
        </p:nvSpPr>
        <p:spPr>
          <a:xfrm>
            <a:off x="43075" y="539147"/>
            <a:ext cx="7307368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περιμένω μια διπλή της διπλής αφού είν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ς προς το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μένουμε ν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αστεί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ε διπλή κορυφή με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-c 12-18 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κ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rminal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ς προς το 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μένουμε σχάση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-b 0-3 Hz)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του θα πρέπει να είναι σε περιοχή χαμηλότερου πεδίου (αριστερά) αφού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θωρακίζετα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ερισσότερο από το καρβονύλιο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Ορθογώνιο 15"/>
          <p:cNvSpPr/>
          <p:nvPr/>
        </p:nvSpPr>
        <p:spPr>
          <a:xfrm>
            <a:off x="0" y="2273577"/>
            <a:ext cx="7162058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χάση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-c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α βρεθεί από την διαφορά της πρώτης με την τρίτη κορυφή και είναι, (6.420-6.386)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500 = 17 Hz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90000"/>
              </a:lnSpc>
            </a:pP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σχάση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-b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α βρεθεί από την διαφορά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ων δύο πρώτων κορυφών και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, 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420-6.418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500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1270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46560"/>
              </p:ext>
            </p:extLst>
          </p:nvPr>
        </p:nvGraphicFramePr>
        <p:xfrm>
          <a:off x="2678603" y="3822048"/>
          <a:ext cx="2986616" cy="183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8" name="CS ChemDraw Drawing" r:id="rId3" imgW="1943206" imgH="1194784" progId="ChemDraw.Document.6.0">
                  <p:embed/>
                </p:oleObj>
              </mc:Choice>
              <mc:Fallback>
                <p:oleObj name="CS ChemDraw Drawing" r:id="rId3" imgW="1943206" imgH="1194784" progId="ChemDraw.Document.6.0">
                  <p:embed/>
                  <p:pic>
                    <p:nvPicPr>
                      <p:cNvPr id="9" name="Αντικείμενο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8603" y="3822048"/>
                        <a:ext cx="2986616" cy="1837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Ορθογώνιο 14"/>
          <p:cNvSpPr/>
          <p:nvPr/>
        </p:nvSpPr>
        <p:spPr>
          <a:xfrm>
            <a:off x="-72655" y="418633"/>
            <a:ext cx="7307368" cy="333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err="1" smtClean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περιμένω μια διπλή της διπλής αφού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ς προς τ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η σταθερά σχάσης είν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-c =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a = 17 Hz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το 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ζεται σε διπλή από το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17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 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άρα κα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ο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χάζεται σε διπλή από τ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ε 17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ταθερά πάλι θα προκύψει και εδώ αν επικεντρωθούμε στην πρώτη και τρίτη κορυφή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πως φαίνεται στο δενδρόγραμμα δίπλα. </a:t>
            </a:r>
            <a:r>
              <a:rPr lang="el-GR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οσοχή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λόγω σφάλματος του οργάνου θα βρεθεί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.150-6.115)x500 = 17.5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ώ περιμένουμε 17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εν έχει φυσική σημασία αυτή η απόκλιση, θεωρείστε ότι η σχάση είναι 17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.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s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ς προς το 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μένουμε σχάση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b 6-11 Hz)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σχάση θα προκύψει αν επικεντρωθούμε στις δύο πρώτες απορροφήσεις, 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150-6.129)x500 = 10.5 Hz.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026395"/>
              </p:ext>
            </p:extLst>
          </p:nvPr>
        </p:nvGraphicFramePr>
        <p:xfrm>
          <a:off x="7667625" y="633413"/>
          <a:ext cx="4360863" cy="240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9" name="CS ChemDraw Drawing" r:id="rId5" imgW="4361475" imgH="2404919" progId="ChemDraw.Document.6.0">
                  <p:embed/>
                </p:oleObj>
              </mc:Choice>
              <mc:Fallback>
                <p:oleObj name="CS ChemDraw Drawing" r:id="rId5" imgW="4361475" imgH="24049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67625" y="633413"/>
                        <a:ext cx="4360863" cy="2405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Εικόνα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03263" y="3359219"/>
            <a:ext cx="1914525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474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58276"/>
              </p:ext>
            </p:extLst>
          </p:nvPr>
        </p:nvGraphicFramePr>
        <p:xfrm>
          <a:off x="2160376" y="3722915"/>
          <a:ext cx="2986616" cy="183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" name="CS ChemDraw Drawing" r:id="rId3" imgW="1943206" imgH="1194784" progId="ChemDraw.Document.6.0">
                  <p:embed/>
                </p:oleObj>
              </mc:Choice>
              <mc:Fallback>
                <p:oleObj name="CS ChemDraw Drawing" r:id="rId3" imgW="1943206" imgH="1194784" progId="ChemDraw.Document.6.0">
                  <p:embed/>
                  <p:pic>
                    <p:nvPicPr>
                      <p:cNvPr id="9" name="Αντικείμενο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0376" y="3722915"/>
                        <a:ext cx="2986616" cy="1837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Ορθογώνιο 14"/>
          <p:cNvSpPr/>
          <p:nvPr/>
        </p:nvSpPr>
        <p:spPr>
          <a:xfrm>
            <a:off x="0" y="409575"/>
            <a:ext cx="7307368" cy="3083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l-GR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περιμένω μια διπλή της διπλής αφού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s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ς προς το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η σταθερά σχάσης είναι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c =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b = 10.5 Hz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το 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ζεται σε διπλή από το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 </a:t>
            </a:r>
            <a:r>
              <a:rPr lang="el-GR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άρα και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ο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χάζεται σε διπλή από το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ε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σταθερά πάλι θα προκύψει και εδώ αν επικεντρωθούμε στην πρώτη και τρίτη κορυφή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πως φαίνεται στο δενδρόγραμμα δίπλα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ina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ς προς το Η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αμένουμε σχάση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c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b 0-3 Hz)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σχάση θα προκύψει αν επικεντρωθούμε στις δύο πρώτες απορροφήσεις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ροσοχή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λόγω σφάλματος του οργάνου θα βρεθεί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834-5.831)x500 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νώ περιμένουμε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0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 (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άση της ανάλυσης για το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εν έχει φυσική σημασία αυτή η απόκλιση, θεωρείστε ότι η σχάση είναι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0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.</a:t>
            </a:r>
          </a:p>
          <a:p>
            <a:pPr marL="285750" indent="-28575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189293"/>
              </p:ext>
            </p:extLst>
          </p:nvPr>
        </p:nvGraphicFramePr>
        <p:xfrm>
          <a:off x="8864600" y="409575"/>
          <a:ext cx="2700338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CS ChemDraw Drawing" r:id="rId5" imgW="2137995" imgH="2011775" progId="ChemDraw.Document.6.0">
                  <p:embed/>
                </p:oleObj>
              </mc:Choice>
              <mc:Fallback>
                <p:oleObj name="CS ChemDraw Drawing" r:id="rId5" imgW="2137995" imgH="20117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64600" y="409575"/>
                        <a:ext cx="2700338" cy="25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Εικόνα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38715" y="3187725"/>
            <a:ext cx="1352550" cy="3248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4058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38008"/>
              </p:ext>
            </p:extLst>
          </p:nvPr>
        </p:nvGraphicFramePr>
        <p:xfrm>
          <a:off x="378506" y="89353"/>
          <a:ext cx="4359275" cy="663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CS ChemDraw Drawing" r:id="rId3" imgW="4358498" imgH="6635275" progId="ChemDraw.Document.6.0">
                  <p:embed/>
                </p:oleObj>
              </mc:Choice>
              <mc:Fallback>
                <p:oleObj name="CS ChemDraw Drawing" r:id="rId3" imgW="4358498" imgH="66352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506" y="89353"/>
                        <a:ext cx="4359275" cy="663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Εικόνα 9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86943" y="348343"/>
            <a:ext cx="7609658" cy="2775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Ορθογώνιο 5"/>
          <p:cNvSpPr/>
          <p:nvPr/>
        </p:nvSpPr>
        <p:spPr>
          <a:xfrm>
            <a:off x="5397256" y="2112219"/>
            <a:ext cx="4395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err="1">
                <a:solidFill>
                  <a:srgbClr val="FF0000"/>
                </a:solidFill>
              </a:rPr>
              <a:t>Ha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12" name="Ορθογώνιο 11"/>
          <p:cNvSpPr/>
          <p:nvPr/>
        </p:nvSpPr>
        <p:spPr>
          <a:xfrm>
            <a:off x="7927647" y="2112219"/>
            <a:ext cx="4267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srgbClr val="92D050"/>
                </a:solidFill>
              </a:rPr>
              <a:t>H</a:t>
            </a:r>
            <a:r>
              <a:rPr lang="en-US" dirty="0" smtClean="0">
                <a:solidFill>
                  <a:srgbClr val="92D050"/>
                </a:solidFill>
              </a:rPr>
              <a:t>c</a:t>
            </a:r>
            <a:endParaRPr lang="el-GR" dirty="0">
              <a:solidFill>
                <a:srgbClr val="92D050"/>
              </a:solidFill>
            </a:endParaRPr>
          </a:p>
        </p:txBody>
      </p:sp>
      <p:sp>
        <p:nvSpPr>
          <p:cNvPr id="13" name="Ορθογώνιο 12"/>
          <p:cNvSpPr/>
          <p:nvPr/>
        </p:nvSpPr>
        <p:spPr>
          <a:xfrm>
            <a:off x="10458038" y="2112219"/>
            <a:ext cx="4507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srgbClr val="0070C0"/>
                </a:solidFill>
              </a:rPr>
              <a:t>H</a:t>
            </a:r>
            <a:r>
              <a:rPr lang="en-US" dirty="0" smtClean="0">
                <a:solidFill>
                  <a:srgbClr val="0070C0"/>
                </a:solidFill>
              </a:rPr>
              <a:t>b</a:t>
            </a:r>
            <a:endParaRPr lang="el-GR" dirty="0">
              <a:solidFill>
                <a:srgbClr val="0070C0"/>
              </a:solidFill>
            </a:endParaRPr>
          </a:p>
        </p:txBody>
      </p:sp>
      <p:sp>
        <p:nvSpPr>
          <p:cNvPr id="14" name="Ορθογώνιο 13"/>
          <p:cNvSpPr/>
          <p:nvPr/>
        </p:nvSpPr>
        <p:spPr>
          <a:xfrm>
            <a:off x="4834543" y="3331229"/>
            <a:ext cx="7162058" cy="333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ήσεις από τα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δρο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διαγράμματα και το φάσμα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:</a:t>
            </a:r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AutoNum type="arabicPeriod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έβαιο ότι η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doublet of doublet)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α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12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(την μέση απόσταση αναγράφουμε) αντιστοιχεί στο </a:t>
            </a:r>
            <a:r>
              <a:rPr lang="en-US" dirty="0" err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φού λόγω δομής τρώει τις μεγαλύτερες σχάσεις (αυτό φαίνεται στην απόσταση των επιμέρους κορυφών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AutoNum type="arabicPeriod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στα 6.39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ράγματι αντιστοιχεί στο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ου είναι </a:t>
            </a:r>
            <a:r>
              <a:rPr lang="el-GR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έναντι από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ν καρβονυλομάδα και αναμένουμε μεγαλύτερη αποθωράκιση. Αυτό επιβεβαιώνεται από την μεγαλύτερη απόσταση των δύο κύριων κορυφών (απόσταση 17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).</a:t>
            </a:r>
          </a:p>
          <a:p>
            <a:pPr marL="342900" indent="-342900" algn="just">
              <a:lnSpc>
                <a:spcPct val="90000"/>
              </a:lnSpc>
              <a:buAutoNum type="arabicPeriod"/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ς εκ τούτου, η απορρόφηση στα 5.82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το </a:t>
            </a:r>
            <a:r>
              <a:rPr lang="en-US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όπου η απόσταση των δύο κύριων κορυφών είναι μικρότερη (10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).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777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94924" y="5577422"/>
                <a:ext cx="12192000" cy="960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l-GR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 ένωση πιθανών έχει δύο διπλούς δεσμούς. </a:t>
                </a:r>
                <a:endParaRPr lang="el-GR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 απορρόφηση στα 7.260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pm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ντιστοιχεί στον διαλύτη (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DCl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24" y="5577422"/>
                <a:ext cx="12192000" cy="960969"/>
              </a:xfrm>
              <a:prstGeom prst="rect">
                <a:avLst/>
              </a:prstGeom>
              <a:blipFill>
                <a:blip r:embed="rId2"/>
                <a:stretch>
                  <a:fillRect l="-45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517144" y="440173"/>
            <a:ext cx="1835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Εικόνα 8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27368" y="40258"/>
            <a:ext cx="8805545" cy="5208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Εικόνα 9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52421" y="802504"/>
            <a:ext cx="2405743" cy="3051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Ευθύγραμμο βέλος σύνδεσης 3"/>
          <p:cNvCxnSpPr/>
          <p:nvPr/>
        </p:nvCxnSpPr>
        <p:spPr>
          <a:xfrm flipH="1" flipV="1">
            <a:off x="4386943" y="3722914"/>
            <a:ext cx="446314" cy="2830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Εικόνα 10"/>
          <p:cNvPicPr/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97319" y="918324"/>
            <a:ext cx="167998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Ευθύγραμμο βέλος σύνδεσης 12"/>
          <p:cNvCxnSpPr/>
          <p:nvPr/>
        </p:nvCxnSpPr>
        <p:spPr>
          <a:xfrm flipV="1">
            <a:off x="5921829" y="3603171"/>
            <a:ext cx="269095" cy="37504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Εικόνα 13"/>
          <p:cNvPicPr/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478987" y="1311211"/>
            <a:ext cx="1724885" cy="2667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6386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6302</TotalTime>
  <Words>1638</Words>
  <Application>Microsoft Office PowerPoint</Application>
  <PresentationFormat>Ευρεία οθόνη</PresentationFormat>
  <Paragraphs>86</Paragraphs>
  <Slides>15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891</cp:revision>
  <dcterms:created xsi:type="dcterms:W3CDTF">2019-11-09T19:19:36Z</dcterms:created>
  <dcterms:modified xsi:type="dcterms:W3CDTF">2020-03-22T20:50:14Z</dcterms:modified>
</cp:coreProperties>
</file>